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1" r:id="rId7"/>
    <p:sldId id="260" r:id="rId8"/>
    <p:sldId id="262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98C32-2EE6-465F-95FB-58B7BCE403D5}" type="datetimeFigureOut">
              <a:rPr lang="en-US" smtClean="0"/>
              <a:t>5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9917" y="2589132"/>
            <a:ext cx="9533613" cy="1325563"/>
          </a:xfrm>
        </p:spPr>
        <p:txBody>
          <a:bodyPr>
            <a:normAutofit/>
          </a:bodyPr>
          <a:lstStyle/>
          <a:p>
            <a:r>
              <a:rPr lang="en-US" dirty="0"/>
              <a:t>Confidence Intervals for Parameters</a:t>
            </a:r>
          </a:p>
        </p:txBody>
      </p:sp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9B7D16-680A-48A7-B2E0-A09AAA720462}"/>
              </a:ext>
            </a:extLst>
          </p:cNvPr>
          <p:cNvSpPr/>
          <p:nvPr/>
        </p:nvSpPr>
        <p:spPr>
          <a:xfrm>
            <a:off x="747252" y="1071063"/>
            <a:ext cx="874087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p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=age/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714694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735B1BC-9ADF-4A51-9CDA-221A8F0FA769}"/>
              </a:ext>
            </a:extLst>
          </p:cNvPr>
          <p:cNvSpPr/>
          <p:nvPr/>
        </p:nvSpPr>
        <p:spPr>
          <a:xfrm>
            <a:off x="826166" y="1092465"/>
            <a:ext cx="1095313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wal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p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=age/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both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797700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id="{EEA9E933-0211-4B86-8A92-038756081583}"/>
              </a:ext>
            </a:extLst>
          </p:cNvPr>
          <p:cNvSpPr txBox="1">
            <a:spLocks/>
          </p:cNvSpPr>
          <p:nvPr/>
        </p:nvSpPr>
        <p:spPr>
          <a:xfrm>
            <a:off x="2491635" y="2806810"/>
            <a:ext cx="6798547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Based on the Wald Statistic</a:t>
            </a:r>
          </a:p>
        </p:txBody>
      </p:sp>
    </p:spTree>
    <p:extLst>
      <p:ext uri="{BB962C8B-B14F-4D97-AF65-F5344CB8AC3E}">
        <p14:creationId xmlns:p14="http://schemas.microsoft.com/office/powerpoint/2010/main" val="9403323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B0B6B44-8C8D-4AA2-B0AC-A624A6ADC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29220"/>
              </p:ext>
            </p:extLst>
          </p:nvPr>
        </p:nvGraphicFramePr>
        <p:xfrm>
          <a:off x="3247188" y="2262452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7188" y="2262452"/>
                        <a:ext cx="350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E37C6D7B-4E0C-409E-9743-DF22A1F440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26807" y="0"/>
            <a:ext cx="6798547" cy="1325563"/>
          </a:xfrm>
        </p:spPr>
        <p:txBody>
          <a:bodyPr/>
          <a:lstStyle/>
          <a:p>
            <a:r>
              <a:rPr lang="en-US" dirty="0"/>
              <a:t>Based on the Wald Statistic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0115AB-A549-4CDD-9FBF-C6CEE6BCC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78759"/>
              </p:ext>
            </p:extLst>
          </p:nvPr>
        </p:nvGraphicFramePr>
        <p:xfrm>
          <a:off x="2489603" y="3837495"/>
          <a:ext cx="576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3200400" imgH="507960" progId="Equation.DSMT4">
                  <p:embed/>
                </p:oleObj>
              </mc:Choice>
              <mc:Fallback>
                <p:oleObj name="Equation" r:id="rId5" imgW="3200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9603" y="3837495"/>
                        <a:ext cx="576435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75888E-B34E-4C46-B18A-A53E0C53B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53479"/>
              </p:ext>
            </p:extLst>
          </p:nvPr>
        </p:nvGraphicFramePr>
        <p:xfrm>
          <a:off x="3141713" y="5181427"/>
          <a:ext cx="2891484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1143000" imgH="469800" progId="Equation.DSMT4">
                  <p:embed/>
                </p:oleObj>
              </mc:Choice>
              <mc:Fallback>
                <p:oleObj name="Equation" r:id="rId7" imgW="1143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1713" y="5181427"/>
                        <a:ext cx="2891484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B5ED059-F39E-4C31-82C8-403159A5B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731613"/>
              </p:ext>
            </p:extLst>
          </p:nvPr>
        </p:nvGraphicFramePr>
        <p:xfrm>
          <a:off x="3247188" y="1147974"/>
          <a:ext cx="44805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2489040" imgH="507960" progId="Equation.DSMT4">
                  <p:embed/>
                </p:oleObj>
              </mc:Choice>
              <mc:Fallback>
                <p:oleObj name="Equation" r:id="rId9" imgW="2489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7188" y="1147974"/>
                        <a:ext cx="448056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9547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19E81C8-B2C2-4BF3-B9AB-82DC4AF47FC9}"/>
              </a:ext>
            </a:extLst>
          </p:cNvPr>
          <p:cNvSpPr/>
          <p:nvPr/>
        </p:nvSpPr>
        <p:spPr>
          <a:xfrm>
            <a:off x="435428" y="927360"/>
            <a:ext cx="1175657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=age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133576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C8A3B2B-F634-4F22-BC80-DF0F608613B5}"/>
              </a:ext>
            </a:extLst>
          </p:cNvPr>
          <p:cNvSpPr/>
          <p:nvPr/>
        </p:nvSpPr>
        <p:spPr>
          <a:xfrm>
            <a:off x="693335" y="1782396"/>
            <a:ext cx="10661301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parm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chd2018_a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eve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>
                <a:solidFill>
                  <a:srgbClr val="800080"/>
                </a:solidFill>
                <a:latin typeface="Lucida Console" panose="020B0609040504020204" pitchFamily="49" charset="0"/>
              </a:rPr>
              <a:t>"1"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=age/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parm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wald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alph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1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5591045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F1A78-EA27-4DD8-8506-7963986881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3634" y="2575588"/>
            <a:ext cx="7017688" cy="1325563"/>
          </a:xfrm>
        </p:spPr>
        <p:txBody>
          <a:bodyPr/>
          <a:lstStyle/>
          <a:p>
            <a:r>
              <a:rPr lang="en-US" dirty="0"/>
              <a:t>Based on Profile Likelihood</a:t>
            </a:r>
          </a:p>
        </p:txBody>
      </p:sp>
    </p:spTree>
    <p:extLst>
      <p:ext uri="{BB962C8B-B14F-4D97-AF65-F5344CB8AC3E}">
        <p14:creationId xmlns:p14="http://schemas.microsoft.com/office/powerpoint/2010/main" val="8738975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A0AEF-62B6-4FB5-B6A8-D210D00AC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5029" y="110683"/>
            <a:ext cx="11457830" cy="1325563"/>
          </a:xfrm>
        </p:spPr>
        <p:txBody>
          <a:bodyPr/>
          <a:lstStyle/>
          <a:p>
            <a:r>
              <a:rPr lang="en-US" dirty="0"/>
              <a:t>Wald Confidence Intervals are always </a:t>
            </a:r>
            <a:r>
              <a:rPr lang="en-US" u="sng" dirty="0"/>
              <a:t>symmetric</a:t>
            </a:r>
            <a:r>
              <a:rPr lang="en-US" dirty="0"/>
              <a:t>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390B15E-A524-4F90-B967-C341C63B7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19734"/>
              </p:ext>
            </p:extLst>
          </p:nvPr>
        </p:nvGraphicFramePr>
        <p:xfrm>
          <a:off x="4954610" y="2271250"/>
          <a:ext cx="2891484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143000" imgH="469800" progId="Equation.DSMT4">
                  <p:embed/>
                </p:oleObj>
              </mc:Choice>
              <mc:Fallback>
                <p:oleObj name="Equation" r:id="rId3" imgW="11430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75888E-B34E-4C46-B18A-A53E0C53B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610" y="2271250"/>
                        <a:ext cx="2891484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8005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1885C-6C32-412C-9F4F-D46D92E84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izing Confidence Interval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277009-C387-4C09-BBE3-995BE4655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0155"/>
              </p:ext>
            </p:extLst>
          </p:nvPr>
        </p:nvGraphicFramePr>
        <p:xfrm>
          <a:off x="838200" y="1690688"/>
          <a:ext cx="85820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781000" imgH="406080" progId="Equation.DSMT4">
                  <p:embed/>
                </p:oleObj>
              </mc:Choice>
              <mc:Fallback>
                <p:oleObj name="Equation" r:id="rId3" imgW="278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90688"/>
                        <a:ext cx="85820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6A87997-36D4-4E4A-B8B2-4B80B1F46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93704"/>
              </p:ext>
            </p:extLst>
          </p:nvPr>
        </p:nvGraphicFramePr>
        <p:xfrm>
          <a:off x="812795" y="3913188"/>
          <a:ext cx="10857296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581280" imgH="482400" progId="Equation.DSMT4">
                  <p:embed/>
                </p:oleObj>
              </mc:Choice>
              <mc:Fallback>
                <p:oleObj name="Equation" r:id="rId5" imgW="3581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795" y="3913188"/>
                        <a:ext cx="10857296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696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5D4AED-8E8C-4F9E-B5C0-B16EBBA888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le Likelihood based confidence interval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43F49BA-E92D-4AB2-BBFF-8AD665A1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810014"/>
              </p:ext>
            </p:extLst>
          </p:nvPr>
        </p:nvGraphicFramePr>
        <p:xfrm>
          <a:off x="3553337" y="2057400"/>
          <a:ext cx="415089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460160" imgH="482400" progId="Equation.DSMT4">
                  <p:embed/>
                </p:oleObj>
              </mc:Choice>
              <mc:Fallback>
                <p:oleObj name="Equation" r:id="rId3" imgW="1460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3337" y="2057400"/>
                        <a:ext cx="415089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6992EB-55B3-4CED-AFD9-795E2707F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39014"/>
              </p:ext>
            </p:extLst>
          </p:nvPr>
        </p:nvGraphicFramePr>
        <p:xfrm>
          <a:off x="1991238" y="4379504"/>
          <a:ext cx="848106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3365280" imgH="253800" progId="Equation.DSMT4">
                  <p:embed/>
                </p:oleObj>
              </mc:Choice>
              <mc:Fallback>
                <p:oleObj name="Equation" r:id="rId5" imgW="336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238" y="4379504"/>
                        <a:ext cx="848106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8245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155</Words>
  <Application>Microsoft Office PowerPoint</Application>
  <PresentationFormat>Widescreen</PresentationFormat>
  <Paragraphs>2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Lucida Console</vt:lpstr>
      <vt:lpstr>Office Theme</vt:lpstr>
      <vt:lpstr>Equation</vt:lpstr>
      <vt:lpstr>Confidence Intervals for Parameters</vt:lpstr>
      <vt:lpstr>PowerPoint Presentation</vt:lpstr>
      <vt:lpstr>Based on the Wald Statistic</vt:lpstr>
      <vt:lpstr>PowerPoint Presentation</vt:lpstr>
      <vt:lpstr>PowerPoint Presentation</vt:lpstr>
      <vt:lpstr>Based on Profile Likelihood</vt:lpstr>
      <vt:lpstr>Wald Confidence Intervals are always symmetric.</vt:lpstr>
      <vt:lpstr>Conceptualizing Confidence Intervals</vt:lpstr>
      <vt:lpstr>Profile Likelihood based confidence interval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4</cp:revision>
  <dcterms:created xsi:type="dcterms:W3CDTF">2018-03-02T15:45:04Z</dcterms:created>
  <dcterms:modified xsi:type="dcterms:W3CDTF">2018-05-05T18:39:14Z</dcterms:modified>
</cp:coreProperties>
</file>